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75" r:id="rId2"/>
    <p:sldId id="262" r:id="rId3"/>
    <p:sldId id="266" r:id="rId4"/>
    <p:sldId id="267" r:id="rId5"/>
    <p:sldId id="270" r:id="rId6"/>
    <p:sldId id="272" r:id="rId7"/>
    <p:sldId id="273" r:id="rId8"/>
    <p:sldId id="274" r:id="rId9"/>
    <p:sldId id="263" r:id="rId10"/>
    <p:sldId id="268" r:id="rId11"/>
  </p:sldIdLst>
  <p:sldSz cx="9144000" cy="6858000" type="screen4x3"/>
  <p:notesSz cx="6858000" cy="9144000"/>
  <p:defaultTextStyle>
    <a:defPPr>
      <a:defRPr lang="es-ES_tradnl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B30F8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10"/>
    <p:restoredTop sz="94648"/>
  </p:normalViewPr>
  <p:slideViewPr>
    <p:cSldViewPr>
      <p:cViewPr varScale="1">
        <p:scale>
          <a:sx n="117" d="100"/>
          <a:sy n="117" d="100"/>
        </p:scale>
        <p:origin x="1480" y="16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image" Target="../media/image5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image" Target="../media/image7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image" Target="../media/image11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image" Target="../media/image13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image" Target="../media/image12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image" Target="../media/image15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s-ES_tradnl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s-ES_tradn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43D491-8EA1-422D-973E-1F134E5FE474}" type="datetimeFigureOut">
              <a:rPr lang="es-ES_tradnl" smtClean="0"/>
              <a:pPr/>
              <a:t>1/8/21</a:t>
            </a:fld>
            <a:endParaRPr lang="es-ES_tradn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_tradn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93E929-7ECA-4850-9F49-752D1D0AD140}" type="slidenum">
              <a:rPr lang="es-ES_tradnl" smtClean="0"/>
              <a:pPr/>
              <a:t>‹#›</a:t>
            </a:fld>
            <a:endParaRPr lang="es-ES_tradnl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s-ES_tradnl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s-ES_tradn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43D491-8EA1-422D-973E-1F134E5FE474}" type="datetimeFigureOut">
              <a:rPr lang="es-ES_tradnl" smtClean="0"/>
              <a:pPr/>
              <a:t>1/8/21</a:t>
            </a:fld>
            <a:endParaRPr lang="es-ES_tradn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_tradn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93E929-7ECA-4850-9F49-752D1D0AD140}" type="slidenum">
              <a:rPr lang="es-ES_tradnl" smtClean="0"/>
              <a:pPr/>
              <a:t>‹#›</a:t>
            </a:fld>
            <a:endParaRPr lang="es-ES_tradnl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s-ES_tradnl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s-ES_tradn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43D491-8EA1-422D-973E-1F134E5FE474}" type="datetimeFigureOut">
              <a:rPr lang="es-ES_tradnl" smtClean="0"/>
              <a:pPr/>
              <a:t>1/8/21</a:t>
            </a:fld>
            <a:endParaRPr lang="es-ES_tradn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_tradn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93E929-7ECA-4850-9F49-752D1D0AD140}" type="slidenum">
              <a:rPr lang="es-ES_tradnl" smtClean="0"/>
              <a:pPr/>
              <a:t>‹#›</a:t>
            </a:fld>
            <a:endParaRPr lang="es-ES_tradnl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s-ES_tradnl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s-ES_tradn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43D491-8EA1-422D-973E-1F134E5FE474}" type="datetimeFigureOut">
              <a:rPr lang="es-ES_tradnl" smtClean="0"/>
              <a:pPr/>
              <a:t>1/8/21</a:t>
            </a:fld>
            <a:endParaRPr lang="es-ES_tradn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_tradn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93E929-7ECA-4850-9F49-752D1D0AD140}" type="slidenum">
              <a:rPr lang="es-ES_tradnl" smtClean="0"/>
              <a:pPr/>
              <a:t>‹#›</a:t>
            </a:fld>
            <a:endParaRPr lang="es-ES_tradnl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s-ES_tradnl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43D491-8EA1-422D-973E-1F134E5FE474}" type="datetimeFigureOut">
              <a:rPr lang="es-ES_tradnl" smtClean="0"/>
              <a:pPr/>
              <a:t>1/8/21</a:t>
            </a:fld>
            <a:endParaRPr lang="es-ES_tradn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_tradn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93E929-7ECA-4850-9F49-752D1D0AD140}" type="slidenum">
              <a:rPr lang="es-ES_tradnl" smtClean="0"/>
              <a:pPr/>
              <a:t>‹#›</a:t>
            </a:fld>
            <a:endParaRPr lang="es-ES_tradnl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s-ES_tradnl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s-ES_tradnl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s-ES_tradnl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43D491-8EA1-422D-973E-1F134E5FE474}" type="datetimeFigureOut">
              <a:rPr lang="es-ES_tradnl" smtClean="0"/>
              <a:pPr/>
              <a:t>1/8/21</a:t>
            </a:fld>
            <a:endParaRPr lang="es-ES_tradn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_tradn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93E929-7ECA-4850-9F49-752D1D0AD140}" type="slidenum">
              <a:rPr lang="es-ES_tradnl" smtClean="0"/>
              <a:pPr/>
              <a:t>‹#›</a:t>
            </a:fld>
            <a:endParaRPr lang="es-ES_tradnl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s-ES_tradnl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s-ES_tradnl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s-ES_tradnl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43D491-8EA1-422D-973E-1F134E5FE474}" type="datetimeFigureOut">
              <a:rPr lang="es-ES_tradnl" smtClean="0"/>
              <a:pPr/>
              <a:t>1/8/21</a:t>
            </a:fld>
            <a:endParaRPr lang="es-ES_tradnl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_tradnl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93E929-7ECA-4850-9F49-752D1D0AD140}" type="slidenum">
              <a:rPr lang="es-ES_tradnl" smtClean="0"/>
              <a:pPr/>
              <a:t>‹#›</a:t>
            </a:fld>
            <a:endParaRPr lang="es-ES_tradnl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s-ES_tradnl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43D491-8EA1-422D-973E-1F134E5FE474}" type="datetimeFigureOut">
              <a:rPr lang="es-ES_tradnl" smtClean="0"/>
              <a:pPr/>
              <a:t>1/8/21</a:t>
            </a:fld>
            <a:endParaRPr lang="es-ES_tradnl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_tradnl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93E929-7ECA-4850-9F49-752D1D0AD140}" type="slidenum">
              <a:rPr lang="es-ES_tradnl" smtClean="0"/>
              <a:pPr/>
              <a:t>‹#›</a:t>
            </a:fld>
            <a:endParaRPr lang="es-ES_tradnl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43D491-8EA1-422D-973E-1F134E5FE474}" type="datetimeFigureOut">
              <a:rPr lang="es-ES_tradnl" smtClean="0"/>
              <a:pPr/>
              <a:t>1/8/21</a:t>
            </a:fld>
            <a:endParaRPr lang="es-ES_tradnl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_tradn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93E929-7ECA-4850-9F49-752D1D0AD140}" type="slidenum">
              <a:rPr lang="es-ES_tradnl" smtClean="0"/>
              <a:pPr/>
              <a:t>‹#›</a:t>
            </a:fld>
            <a:endParaRPr lang="es-ES_tradnl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s-ES_tradnl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s-ES_tradnl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43D491-8EA1-422D-973E-1F134E5FE474}" type="datetimeFigureOut">
              <a:rPr lang="es-ES_tradnl" smtClean="0"/>
              <a:pPr/>
              <a:t>1/8/21</a:t>
            </a:fld>
            <a:endParaRPr lang="es-ES_tradn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_tradn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93E929-7ECA-4850-9F49-752D1D0AD140}" type="slidenum">
              <a:rPr lang="es-ES_tradnl" smtClean="0"/>
              <a:pPr/>
              <a:t>‹#›</a:t>
            </a:fld>
            <a:endParaRPr lang="es-ES_tradnl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s-ES_tradnl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s-ES_tradnl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43D491-8EA1-422D-973E-1F134E5FE474}" type="datetimeFigureOut">
              <a:rPr lang="es-ES_tradnl" smtClean="0"/>
              <a:pPr/>
              <a:t>1/8/21</a:t>
            </a:fld>
            <a:endParaRPr lang="es-ES_tradn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_tradn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93E929-7ECA-4850-9F49-752D1D0AD140}" type="slidenum">
              <a:rPr lang="es-ES_tradnl" smtClean="0"/>
              <a:pPr/>
              <a:t>‹#›</a:t>
            </a:fld>
            <a:endParaRPr lang="es-ES_tradnl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s-ES_tradnl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s-ES_tradn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A43D491-8EA1-422D-973E-1F134E5FE474}" type="datetimeFigureOut">
              <a:rPr lang="es-ES_tradnl" smtClean="0"/>
              <a:pPr/>
              <a:t>1/8/21</a:t>
            </a:fld>
            <a:endParaRPr lang="es-ES_tradn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s-ES_tradn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793E929-7ECA-4850-9F49-752D1D0AD140}" type="slidenum">
              <a:rPr lang="es-ES_tradnl" smtClean="0"/>
              <a:pPr/>
              <a:t>‹#›</a:t>
            </a:fld>
            <a:endParaRPr lang="es-ES_tradnl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s-ES_tradn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hyperlink" Target="http://www.openlabfoundation.org/default.html" TargetMode="Externa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7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7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9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0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2.e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1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2.e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3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4.e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2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6.e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5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968551" y="5406965"/>
            <a:ext cx="1318759" cy="507831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r>
              <a:rPr lang="en-GB" sz="1200" b="1" dirty="0"/>
              <a:t>Open</a:t>
            </a:r>
            <a:r>
              <a:rPr lang="en-GB" sz="1350" b="1" dirty="0"/>
              <a:t> Source TB</a:t>
            </a:r>
          </a:p>
          <a:p>
            <a:endParaRPr lang="en-GB" sz="1350" dirty="0"/>
          </a:p>
        </p:txBody>
      </p:sp>
      <p:pic>
        <p:nvPicPr>
          <p:cNvPr id="5" name="Picture 4" descr="https://pbs.twimg.com/profile_images/429228216985735169/Tg9N9T2P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5976" y="4869160"/>
            <a:ext cx="502751" cy="5027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259632" y="2060848"/>
            <a:ext cx="658822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b="1" dirty="0">
                <a:solidFill>
                  <a:srgbClr val="0070C0"/>
                </a:solidFill>
                <a:latin typeface="+mj-lt"/>
              </a:rPr>
              <a:t>An open source hit to lead campaign in Tuberculosis Drug Discovery</a:t>
            </a:r>
          </a:p>
        </p:txBody>
      </p:sp>
      <p:pic>
        <p:nvPicPr>
          <p:cNvPr id="7" name="Picture 4" descr="GlaxoSmithKline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368152" y="116632"/>
            <a:ext cx="504056" cy="434346"/>
          </a:xfrm>
          <a:prstGeom prst="rect">
            <a:avLst/>
          </a:prstGeom>
          <a:noFill/>
        </p:spPr>
      </p:pic>
      <p:pic>
        <p:nvPicPr>
          <p:cNvPr id="8" name="Picture 6" descr="Tres Cantos">
            <a:hlinkClick r:id="rId4"/>
          </p:cNvPr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0" y="116632"/>
            <a:ext cx="1343198" cy="507876"/>
          </a:xfrm>
          <a:prstGeom prst="rect">
            <a:avLst/>
          </a:prstGeom>
          <a:noFill/>
        </p:spPr>
      </p:pic>
      <p:pic>
        <p:nvPicPr>
          <p:cNvPr id="9" name="Picture 3" descr="C:\Users\jb413031\Data\Usyd_new_logo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956376" y="0"/>
            <a:ext cx="1035114" cy="360040"/>
          </a:xfrm>
          <a:prstGeom prst="rect">
            <a:avLst/>
          </a:prstGeom>
          <a:noFill/>
        </p:spPr>
      </p:pic>
      <p:sp>
        <p:nvSpPr>
          <p:cNvPr id="10" name="TextBox 9"/>
          <p:cNvSpPr txBox="1"/>
          <p:nvPr/>
        </p:nvSpPr>
        <p:spPr>
          <a:xfrm>
            <a:off x="7524328" y="6093296"/>
            <a:ext cx="131023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_tradnl" sz="1600" dirty="0"/>
              <a:t>Jessica Baiget</a:t>
            </a:r>
          </a:p>
          <a:p>
            <a:r>
              <a:rPr lang="es-ES_tradnl" sz="1600" dirty="0"/>
              <a:t>15/07/15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0" y="260648"/>
            <a:ext cx="9777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>
                <a:solidFill>
                  <a:srgbClr val="00B050"/>
                </a:solidFill>
              </a:rPr>
              <a:t>Next ...?</a:t>
            </a:r>
            <a:endParaRPr lang="en-GB" b="1" dirty="0">
              <a:solidFill>
                <a:srgbClr val="00B050"/>
              </a:solidFill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1907704" y="1484784"/>
            <a:ext cx="5544616" cy="3087960"/>
            <a:chOff x="1187624" y="1628800"/>
            <a:chExt cx="5544616" cy="3087960"/>
          </a:xfrm>
        </p:grpSpPr>
        <p:graphicFrame>
          <p:nvGraphicFramePr>
            <p:cNvPr id="2" name="Object 5"/>
            <p:cNvGraphicFramePr>
              <a:graphicFrameLocks noChangeAspect="1"/>
            </p:cNvGraphicFramePr>
            <p:nvPr/>
          </p:nvGraphicFramePr>
          <p:xfrm>
            <a:off x="1341438" y="1731963"/>
            <a:ext cx="5167312" cy="2711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93" name="CS ChemDraw Drawing" r:id="rId3" imgW="6462924" imgH="3391985" progId="ChemDraw.Document.6.0">
                    <p:embed/>
                  </p:oleObj>
                </mc:Choice>
                <mc:Fallback>
                  <p:oleObj name="CS ChemDraw Drawing" r:id="rId3" imgW="6462924" imgH="3391985" progId="ChemDraw.Document.6.0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1438" y="1731963"/>
                          <a:ext cx="5167312" cy="2711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Oval 3"/>
            <p:cNvSpPr/>
            <p:nvPr/>
          </p:nvSpPr>
          <p:spPr>
            <a:xfrm>
              <a:off x="1763688" y="1628800"/>
              <a:ext cx="1296144" cy="1008112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_tradnl"/>
            </a:p>
          </p:txBody>
        </p:sp>
        <p:sp>
          <p:nvSpPr>
            <p:cNvPr id="5" name="Oval 4"/>
            <p:cNvSpPr/>
            <p:nvPr/>
          </p:nvSpPr>
          <p:spPr>
            <a:xfrm>
              <a:off x="1187624" y="3573016"/>
              <a:ext cx="1728192" cy="1080120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_tradnl"/>
            </a:p>
          </p:txBody>
        </p:sp>
        <p:sp>
          <p:nvSpPr>
            <p:cNvPr id="6" name="Oval 5"/>
            <p:cNvSpPr/>
            <p:nvPr/>
          </p:nvSpPr>
          <p:spPr>
            <a:xfrm>
              <a:off x="4860032" y="3573016"/>
              <a:ext cx="1872208" cy="1143744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_tradnl"/>
            </a:p>
          </p:txBody>
        </p:sp>
      </p:grp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269979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>
                <a:solidFill>
                  <a:srgbClr val="0070C0"/>
                </a:solidFill>
                <a:ea typeface="MS Gothic" panose="020B0609070205080204" pitchFamily="49" charset="-128"/>
              </a:rPr>
              <a:t>Series 2: TCMDC-143693 </a:t>
            </a:r>
            <a:endParaRPr lang="en-GB" dirty="0">
              <a:solidFill>
                <a:srgbClr val="0070C0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2268538" y="620713"/>
          <a:ext cx="4722812" cy="154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name="CS ChemDraw Drawing" r:id="rId3" imgW="4722616" imgH="1546449" progId="ChemDraw.Document.6.0">
                  <p:embed/>
                </p:oleObj>
              </mc:Choice>
              <mc:Fallback>
                <p:oleObj name="CS ChemDraw Drawing" r:id="rId3" imgW="4722616" imgH="1546449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620713"/>
                        <a:ext cx="4722812" cy="154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059832" y="3789040"/>
          <a:ext cx="3001963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name="CS ChemDraw Drawing" r:id="rId5" imgW="3001742" imgH="1828530" progId="ChemDraw.Document.6.0">
                  <p:embed/>
                </p:oleObj>
              </mc:Choice>
              <mc:Fallback>
                <p:oleObj name="CS ChemDraw Drawing" r:id="rId5" imgW="3001742" imgH="1828530" progId="ChemDraw.Document.6.0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3789040"/>
                        <a:ext cx="3001963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6089650" y="4580433"/>
            <a:ext cx="146040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200"/>
              <a:t>A = Aryl, heteroaryl?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921298" y="3356297"/>
            <a:ext cx="103124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sz="1200"/>
              <a:t>CF</a:t>
            </a:r>
            <a:r>
              <a:rPr lang="en-GB" sz="1200" baseline="-25000"/>
              <a:t>3 </a:t>
            </a:r>
            <a:r>
              <a:rPr lang="en-GB" sz="1200"/>
              <a:t>essential?</a:t>
            </a:r>
          </a:p>
          <a:p>
            <a:pPr algn="ctr"/>
            <a:r>
              <a:rPr lang="en-GB" sz="1200"/>
              <a:t>X = H, Br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058007" y="5229200"/>
            <a:ext cx="120417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endParaRPr lang="en-GB" sz="1200" dirty="0"/>
          </a:p>
          <a:p>
            <a:pPr algn="ctr"/>
            <a:r>
              <a:rPr lang="en-GB" sz="1200" dirty="0"/>
              <a:t>Y = CN , C≡CH, H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326319" y="5660553"/>
            <a:ext cx="9575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sz="1200"/>
              <a:t>Cl essential?</a:t>
            </a:r>
          </a:p>
          <a:p>
            <a:pPr algn="ctr"/>
            <a:r>
              <a:rPr lang="en-GB" sz="1200"/>
              <a:t>X = H, Br.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51520" y="2780928"/>
            <a:ext cx="352839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b="1" dirty="0">
                <a:solidFill>
                  <a:srgbClr val="FF00FF"/>
                </a:solidFill>
              </a:rPr>
              <a:t>First modifications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555776" y="476672"/>
            <a:ext cx="141089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_tradnl" sz="1200" b="1" dirty="0"/>
              <a:t>WO2010091411 A1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250825" y="693738"/>
          <a:ext cx="8447088" cy="570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" name="CS ChemDraw Drawing" r:id="rId3" imgW="12010209" imgH="8115013" progId="ChemDraw.Document.6.0">
                  <p:embed/>
                </p:oleObj>
              </mc:Choice>
              <mc:Fallback>
                <p:oleObj name="CS ChemDraw Drawing" r:id="rId3" imgW="12010209" imgH="8115013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693738"/>
                        <a:ext cx="8447088" cy="5707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0" y="0"/>
            <a:ext cx="27520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dirty="0">
                <a:solidFill>
                  <a:srgbClr val="00B050"/>
                </a:solidFill>
              </a:rPr>
              <a:t>BIOLOGICAL ACTIVITY: MIC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0" y="5085184"/>
            <a:ext cx="18066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>
                <a:solidFill>
                  <a:schemeClr val="accent5">
                    <a:lumMod val="75000"/>
                  </a:schemeClr>
                </a:solidFill>
              </a:rPr>
              <a:t>Under evaluation</a:t>
            </a:r>
          </a:p>
        </p:txBody>
      </p:sp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8243887" y="0"/>
          <a:ext cx="900113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" name="CS ChemDraw Drawing" r:id="rId5" imgW="1802665" imgH="822488" progId="ChemDraw.Document.6.0">
                  <p:embed/>
                </p:oleObj>
              </mc:Choice>
              <mc:Fallback>
                <p:oleObj name="CS ChemDraw Drawing" r:id="rId5" imgW="1802665" imgH="822488" progId="ChemDraw.Document.6.0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43887" y="0"/>
                        <a:ext cx="900113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3419475" y="2141538"/>
          <a:ext cx="2363788" cy="1398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" name="CS ChemDraw Drawing" r:id="rId3" imgW="2363332" imgH="1398796" progId="ChemDraw.Document.6.0">
                  <p:embed/>
                </p:oleObj>
              </mc:Choice>
              <mc:Fallback>
                <p:oleObj name="CS ChemDraw Drawing" r:id="rId3" imgW="2363332" imgH="1398796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2141538"/>
                        <a:ext cx="2363788" cy="1398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627784" y="4293096"/>
            <a:ext cx="42172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/>
              <a:t>Evaluation of 10 derivates from GSK library </a:t>
            </a:r>
          </a:p>
        </p:txBody>
      </p:sp>
      <p:sp>
        <p:nvSpPr>
          <p:cNvPr id="7" name="Rectangle 6"/>
          <p:cNvSpPr/>
          <p:nvPr/>
        </p:nvSpPr>
        <p:spPr>
          <a:xfrm>
            <a:off x="3059832" y="1628800"/>
            <a:ext cx="3384376" cy="2304256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_tradnl"/>
          </a:p>
        </p:txBody>
      </p:sp>
      <p:sp>
        <p:nvSpPr>
          <p:cNvPr id="8" name="TextBox 7"/>
          <p:cNvSpPr txBox="1"/>
          <p:nvPr/>
        </p:nvSpPr>
        <p:spPr>
          <a:xfrm>
            <a:off x="0" y="0"/>
            <a:ext cx="275203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dirty="0">
                <a:solidFill>
                  <a:srgbClr val="00B050"/>
                </a:solidFill>
              </a:rPr>
              <a:t>BIOLOGICAL ACTIVITY: MIC</a:t>
            </a:r>
          </a:p>
          <a:p>
            <a:endParaRPr lang="en-GB" b="1" dirty="0">
              <a:solidFill>
                <a:srgbClr val="00B05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0" y="476672"/>
            <a:ext cx="235673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/>
              <a:t>More inactive compounds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987824" y="2708920"/>
            <a:ext cx="139211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s-ES_tradnl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GB" sz="1200" dirty="0"/>
              <a:t>Y =CN &gt;&gt; Aryl, Br, H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967980" y="2859668"/>
            <a:ext cx="73609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s-ES_tradnl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GB" sz="1200"/>
              <a:t>Z: Cl &gt;&gt;H</a:t>
            </a:r>
          </a:p>
        </p:txBody>
      </p:sp>
      <p:sp>
        <p:nvSpPr>
          <p:cNvPr id="4" name="Rounded Rectangle 3"/>
          <p:cNvSpPr/>
          <p:nvPr/>
        </p:nvSpPr>
        <p:spPr>
          <a:xfrm>
            <a:off x="2915816" y="1484784"/>
            <a:ext cx="3240360" cy="1800200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" name="TextBox 4"/>
          <p:cNvSpPr txBox="1"/>
          <p:nvPr/>
        </p:nvSpPr>
        <p:spPr>
          <a:xfrm>
            <a:off x="323528" y="4221088"/>
            <a:ext cx="417646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>
                <a:solidFill>
                  <a:srgbClr val="7030A0"/>
                </a:solidFill>
              </a:rPr>
              <a:t>Objectives:</a:t>
            </a:r>
            <a:r>
              <a:rPr lang="en-GB" dirty="0"/>
              <a:t> </a:t>
            </a:r>
          </a:p>
          <a:p>
            <a:r>
              <a:rPr lang="en-GB" dirty="0"/>
              <a:t>exploring A and /or B</a:t>
            </a:r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/>
        </p:nvGraphicFramePr>
        <p:xfrm>
          <a:off x="3995936" y="1844824"/>
          <a:ext cx="1436688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7" name="CS ChemDraw Drawing" r:id="rId3" imgW="1437120" imgH="828360" progId="ChemDraw.Document.6.0">
                  <p:embed/>
                </p:oleObj>
              </mc:Choice>
              <mc:Fallback>
                <p:oleObj name="CS ChemDraw Drawing" r:id="rId3" imgW="1437120" imgH="828360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936" y="1844824"/>
                        <a:ext cx="1436688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0" y="0"/>
            <a:ext cx="21317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_tradnl" b="1" dirty="0">
                <a:solidFill>
                  <a:srgbClr val="00B050"/>
                </a:solidFill>
              </a:rPr>
              <a:t>FIRST CONCLUSIONS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 flipV="1">
            <a:off x="3563888" y="2492896"/>
            <a:ext cx="432048" cy="144016"/>
          </a:xfrm>
          <a:prstGeom prst="straightConnector1">
            <a:avLst/>
          </a:prstGeom>
          <a:ln w="1905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H="1" flipV="1">
            <a:off x="4932040" y="2636912"/>
            <a:ext cx="144016" cy="144016"/>
          </a:xfrm>
          <a:prstGeom prst="straightConnector1">
            <a:avLst/>
          </a:prstGeom>
          <a:ln w="15875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1781448" y="1628800"/>
          <a:ext cx="6030912" cy="3856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8" name="CS ChemDraw Drawing" r:id="rId3" imgW="7538909" imgH="4821554" progId="ChemDraw.Document.6.0">
                  <p:embed/>
                </p:oleObj>
              </mc:Choice>
              <mc:Fallback>
                <p:oleObj name="CS ChemDraw Drawing" r:id="rId3" imgW="7538909" imgH="4821554" progId="ChemDraw.Document.6.0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1448" y="1628800"/>
                        <a:ext cx="6030912" cy="3856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251520" y="260648"/>
          <a:ext cx="1068387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9" name="CS ChemDraw Drawing" r:id="rId5" imgW="1784309" imgH="961233" progId="ChemDraw.Document.6.0">
                  <p:embed/>
                </p:oleObj>
              </mc:Choice>
              <mc:Fallback>
                <p:oleObj name="CS ChemDraw Drawing" r:id="rId5" imgW="1784309" imgH="961233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260648"/>
                        <a:ext cx="1068387" cy="576263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00FF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3779912" y="548680"/>
            <a:ext cx="12682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>
                <a:solidFill>
                  <a:srgbClr val="00B050"/>
                </a:solidFill>
              </a:rPr>
              <a:t>Exploring A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868144" y="1556792"/>
            <a:ext cx="41069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_tradnl" sz="3200" b="1" dirty="0">
                <a:solidFill>
                  <a:srgbClr val="FF0000"/>
                </a:solidFill>
              </a:rPr>
              <a:t>X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940152" y="4644425"/>
            <a:ext cx="41069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_tradnl" sz="3200" b="1" dirty="0">
                <a:solidFill>
                  <a:srgbClr val="FF0000"/>
                </a:solidFill>
              </a:rPr>
              <a:t>X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868144" y="3068960"/>
            <a:ext cx="41069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_tradnl" sz="3200" b="1" dirty="0">
                <a:solidFill>
                  <a:srgbClr val="FF0000"/>
                </a:solidFill>
              </a:rPr>
              <a:t>X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32766" y="1844824"/>
          <a:ext cx="9075738" cy="3905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2" name="CS ChemDraw Drawing" r:id="rId3" imgW="13051101" imgH="5614079" progId="ChemDraw.Document.6.0">
                  <p:embed/>
                </p:oleObj>
              </mc:Choice>
              <mc:Fallback>
                <p:oleObj name="CS ChemDraw Drawing" r:id="rId3" imgW="13051101" imgH="5614079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" y="1844824"/>
                        <a:ext cx="9075738" cy="3905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251520" y="260648"/>
          <a:ext cx="1068387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3" name="CS ChemDraw Drawing" r:id="rId5" imgW="1784309" imgH="961233" progId="ChemDraw.Document.6.0">
                  <p:embed/>
                </p:oleObj>
              </mc:Choice>
              <mc:Fallback>
                <p:oleObj name="CS ChemDraw Drawing" r:id="rId5" imgW="1784309" imgH="961233" progId="ChemDraw.Document.6.0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260648"/>
                        <a:ext cx="1068387" cy="576263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00FF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3779912" y="548680"/>
            <a:ext cx="12682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>
                <a:solidFill>
                  <a:srgbClr val="00B050"/>
                </a:solidFill>
              </a:rPr>
              <a:t>Exploring A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251520" y="260648"/>
          <a:ext cx="1068387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6" name="CS ChemDraw Drawing" r:id="rId3" imgW="1784309" imgH="961233" progId="ChemDraw.Document.6.0">
                  <p:embed/>
                </p:oleObj>
              </mc:Choice>
              <mc:Fallback>
                <p:oleObj name="CS ChemDraw Drawing" r:id="rId3" imgW="1784309" imgH="961233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260648"/>
                        <a:ext cx="1068387" cy="576263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00FF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3779912" y="548680"/>
            <a:ext cx="12682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dirty="0">
                <a:solidFill>
                  <a:srgbClr val="00B050"/>
                </a:solidFill>
              </a:rPr>
              <a:t>Exploring A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0" y="1340768"/>
            <a:ext cx="255371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/>
              <a:t>New strategy, new problems</a:t>
            </a:r>
          </a:p>
        </p:txBody>
      </p:sp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884634" y="2276872"/>
          <a:ext cx="7143750" cy="293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7" name="CS ChemDraw Drawing" r:id="rId5" imgW="9556447" imgH="3923755" progId="ChemDraw.Document.6.0">
                  <p:embed/>
                </p:oleObj>
              </mc:Choice>
              <mc:Fallback>
                <p:oleObj name="CS ChemDraw Drawing" r:id="rId5" imgW="9556447" imgH="3923755" progId="ChemDraw.Document.6.0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4634" y="2276872"/>
                        <a:ext cx="7143750" cy="293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611188" y="1800225"/>
          <a:ext cx="7859712" cy="478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CS ChemDraw Drawing" r:id="rId3" imgW="11167454" imgH="6798277" progId="ChemDraw.Document.6.0">
                  <p:embed/>
                </p:oleObj>
              </mc:Choice>
              <mc:Fallback>
                <p:oleObj name="CS ChemDraw Drawing" r:id="rId3" imgW="11167454" imgH="6798277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800225"/>
                        <a:ext cx="7859712" cy="4786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miley Face 2"/>
          <p:cNvSpPr/>
          <p:nvPr/>
        </p:nvSpPr>
        <p:spPr>
          <a:xfrm>
            <a:off x="1547664" y="4437112"/>
            <a:ext cx="216024" cy="216024"/>
          </a:xfrm>
          <a:prstGeom prst="smileyFac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_tradnl"/>
          </a:p>
        </p:txBody>
      </p:sp>
      <p:sp>
        <p:nvSpPr>
          <p:cNvPr id="4" name="Smiley Face 3"/>
          <p:cNvSpPr/>
          <p:nvPr/>
        </p:nvSpPr>
        <p:spPr>
          <a:xfrm>
            <a:off x="5868144" y="4365104"/>
            <a:ext cx="216024" cy="216024"/>
          </a:xfrm>
          <a:prstGeom prst="smileyFac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_tradnl"/>
          </a:p>
        </p:txBody>
      </p:sp>
      <p:sp>
        <p:nvSpPr>
          <p:cNvPr id="5" name="Smiley Face 4"/>
          <p:cNvSpPr/>
          <p:nvPr/>
        </p:nvSpPr>
        <p:spPr>
          <a:xfrm>
            <a:off x="8172400" y="4365104"/>
            <a:ext cx="216024" cy="216024"/>
          </a:xfrm>
          <a:prstGeom prst="smileyFac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_tradnl"/>
          </a:p>
        </p:txBody>
      </p:sp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3923928" y="332656"/>
          <a:ext cx="1346200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CS ChemDraw Drawing" r:id="rId5" imgW="1928997" imgH="921553" progId="ChemDraw.Document.6.0">
                  <p:embed/>
                </p:oleObj>
              </mc:Choice>
              <mc:Fallback>
                <p:oleObj name="CS ChemDraw Drawing" r:id="rId5" imgW="1928997" imgH="921553" progId="ChemDraw.Document.6.0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928" y="332656"/>
                        <a:ext cx="1346200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0" y="188640"/>
            <a:ext cx="31336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>
                <a:solidFill>
                  <a:srgbClr val="00B050"/>
                </a:solidFill>
              </a:rPr>
              <a:t>Chemistry: Synthesis of amides</a:t>
            </a:r>
          </a:p>
        </p:txBody>
      </p:sp>
      <p:sp>
        <p:nvSpPr>
          <p:cNvPr id="8" name="Rounded Rectangle 7"/>
          <p:cNvSpPr/>
          <p:nvPr/>
        </p:nvSpPr>
        <p:spPr>
          <a:xfrm>
            <a:off x="3851920" y="188640"/>
            <a:ext cx="1440160" cy="864096"/>
          </a:xfrm>
          <a:prstGeom prst="roundRect">
            <a:avLst/>
          </a:prstGeom>
          <a:noFill/>
          <a:ln>
            <a:solidFill>
              <a:srgbClr val="B30F8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_tradnl"/>
          </a:p>
        </p:txBody>
      </p:sp>
      <p:sp>
        <p:nvSpPr>
          <p:cNvPr id="9" name="Smiley Face 8"/>
          <p:cNvSpPr/>
          <p:nvPr/>
        </p:nvSpPr>
        <p:spPr>
          <a:xfrm>
            <a:off x="7812360" y="6021288"/>
            <a:ext cx="216024" cy="216024"/>
          </a:xfrm>
          <a:prstGeom prst="smileyFac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_tradnl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25</TotalTime>
  <Words>122</Words>
  <Application>Microsoft Macintosh PowerPoint</Application>
  <PresentationFormat>On-screen Show (4:3)</PresentationFormat>
  <Paragraphs>33</Paragraphs>
  <Slides>1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4" baseType="lpstr">
      <vt:lpstr>Arial</vt:lpstr>
      <vt:lpstr>Calibri</vt:lpstr>
      <vt:lpstr>Office Theme</vt:lpstr>
      <vt:lpstr>CS ChemDraw Draw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GlaxoSmithKlin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jb413031</dc:creator>
  <cp:lastModifiedBy>Todd, Matthew</cp:lastModifiedBy>
  <cp:revision>9</cp:revision>
  <dcterms:created xsi:type="dcterms:W3CDTF">2015-07-14T12:54:25Z</dcterms:created>
  <dcterms:modified xsi:type="dcterms:W3CDTF">2021-08-01T21:51:02Z</dcterms:modified>
</cp:coreProperties>
</file>